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61C7AD" w14:textId="1768A71C" w:rsidR="00470DED" w:rsidRDefault="00470DED" w:rsidP="00A35103">
      <w:pPr>
        <w:tabs>
          <w:tab w:val="left" w:pos="4320"/>
        </w:tabs>
        <w:spacing w:line="360" w:lineRule="auto"/>
      </w:pPr>
      <w:r w:rsidRPr="00332F89">
        <w:rPr>
          <w:position w:val="-50"/>
        </w:rPr>
        <w:object w:dxaOrig="1900" w:dyaOrig="1120" w14:anchorId="235665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4pt;height:56.4pt" o:ole="">
            <v:imagedata r:id="rId4" o:title=""/>
          </v:shape>
          <o:OLEObject Type="Embed" ProgID="Equation.DSMT4" ShapeID="_x0000_i1025" DrawAspect="Content" ObjectID="_1630311529" r:id="rId5"/>
        </w:object>
      </w:r>
      <w:r w:rsidR="00A35103">
        <w:tab/>
      </w:r>
      <w:r w:rsidRPr="00332F89">
        <w:rPr>
          <w:position w:val="-50"/>
        </w:rPr>
        <w:object w:dxaOrig="2160" w:dyaOrig="1120" w14:anchorId="210F7187">
          <v:shape id="_x0000_i1026" type="#_x0000_t75" style="width:108.6pt;height:56.4pt" o:ole="">
            <v:imagedata r:id="rId6" o:title=""/>
          </v:shape>
          <o:OLEObject Type="Embed" ProgID="Equation.DSMT4" ShapeID="_x0000_i1026" DrawAspect="Content" ObjectID="_1630311530" r:id="rId7"/>
        </w:object>
      </w:r>
    </w:p>
    <w:p w14:paraId="44064097" w14:textId="24E850D3" w:rsidR="0003146F" w:rsidRDefault="00C355D0" w:rsidP="000650DF">
      <w:pPr>
        <w:ind w:left="360"/>
      </w:pPr>
      <w:r w:rsidRPr="00332F89">
        <w:rPr>
          <w:position w:val="-50"/>
        </w:rPr>
        <w:object w:dxaOrig="6920" w:dyaOrig="1120" w14:anchorId="220AF861">
          <v:shape id="_x0000_i1103" type="#_x0000_t75" style="width:347.4pt;height:56.4pt" o:ole="">
            <v:imagedata r:id="rId8" o:title=""/>
          </v:shape>
          <o:OLEObject Type="Embed" ProgID="Equation.DSMT4" ShapeID="_x0000_i1103" DrawAspect="Content" ObjectID="_1630311531" r:id="rId9"/>
        </w:object>
      </w:r>
    </w:p>
    <w:p w14:paraId="0B688D33" w14:textId="2577DDE6" w:rsidR="00917206" w:rsidRDefault="00C355D0" w:rsidP="000650DF">
      <w:pPr>
        <w:ind w:left="360"/>
      </w:pPr>
      <w:r w:rsidRPr="00332F89">
        <w:rPr>
          <w:position w:val="-50"/>
        </w:rPr>
        <w:object w:dxaOrig="7060" w:dyaOrig="1120" w14:anchorId="44FD8AB6">
          <v:shape id="_x0000_i1101" type="#_x0000_t75" style="width:354.6pt;height:56.4pt" o:ole="">
            <v:imagedata r:id="rId10" o:title=""/>
          </v:shape>
          <o:OLEObject Type="Embed" ProgID="Equation.DSMT4" ShapeID="_x0000_i1101" DrawAspect="Content" ObjectID="_1630311532" r:id="rId11"/>
        </w:object>
      </w:r>
    </w:p>
    <w:p w14:paraId="146D9546" w14:textId="548BE636" w:rsidR="008800B7" w:rsidRDefault="00C355D0" w:rsidP="00946153">
      <w:pPr>
        <w:spacing w:line="480" w:lineRule="auto"/>
        <w:ind w:left="360"/>
      </w:pPr>
      <w:r w:rsidRPr="00332F89">
        <w:rPr>
          <w:position w:val="-50"/>
        </w:rPr>
        <w:object w:dxaOrig="6940" w:dyaOrig="1120" w14:anchorId="4B044DEF">
          <v:shape id="_x0000_i1099" type="#_x0000_t75" style="width:348.6pt;height:56.4pt" o:ole="">
            <v:imagedata r:id="rId12" o:title=""/>
          </v:shape>
          <o:OLEObject Type="Embed" ProgID="Equation.DSMT4" ShapeID="_x0000_i1099" DrawAspect="Content" ObjectID="_1630311533" r:id="rId13"/>
        </w:object>
      </w:r>
    </w:p>
    <w:p w14:paraId="546C061D" w14:textId="3560B2D3" w:rsidR="00946153" w:rsidRDefault="00C355D0" w:rsidP="000650DF">
      <w:pPr>
        <w:ind w:left="360"/>
      </w:pPr>
      <w:r w:rsidRPr="00332F89">
        <w:rPr>
          <w:position w:val="-50"/>
        </w:rPr>
        <w:object w:dxaOrig="7220" w:dyaOrig="1120" w14:anchorId="4AD2F559">
          <v:shape id="_x0000_i1093" type="#_x0000_t75" style="width:362.4pt;height:56.4pt" o:ole="">
            <v:imagedata r:id="rId14" o:title=""/>
          </v:shape>
          <o:OLEObject Type="Embed" ProgID="Equation.DSMT4" ShapeID="_x0000_i1093" DrawAspect="Content" ObjectID="_1630311534" r:id="rId15"/>
        </w:object>
      </w:r>
    </w:p>
    <w:p w14:paraId="3024C88C" w14:textId="3EE7CF57" w:rsidR="00391243" w:rsidRDefault="00C355D0" w:rsidP="000650DF">
      <w:pPr>
        <w:ind w:left="360"/>
      </w:pPr>
      <w:r w:rsidRPr="00332F89">
        <w:rPr>
          <w:position w:val="-50"/>
        </w:rPr>
        <w:object w:dxaOrig="6960" w:dyaOrig="1120" w14:anchorId="0E2E64E9">
          <v:shape id="_x0000_i1095" type="#_x0000_t75" style="width:349.2pt;height:56.4pt" o:ole="">
            <v:imagedata r:id="rId16" o:title=""/>
          </v:shape>
          <o:OLEObject Type="Embed" ProgID="Equation.DSMT4" ShapeID="_x0000_i1095" DrawAspect="Content" ObjectID="_1630311535" r:id="rId17"/>
        </w:object>
      </w:r>
    </w:p>
    <w:p w14:paraId="163FB78F" w14:textId="1FE3A76A" w:rsidR="00D80BCE" w:rsidRDefault="00C355D0" w:rsidP="00A033CB">
      <w:pPr>
        <w:spacing w:line="480" w:lineRule="auto"/>
        <w:ind w:left="360"/>
      </w:pPr>
      <w:r w:rsidRPr="00332F89">
        <w:rPr>
          <w:position w:val="-50"/>
        </w:rPr>
        <w:object w:dxaOrig="7119" w:dyaOrig="1120" w14:anchorId="2571AE7C">
          <v:shape id="_x0000_i1097" type="#_x0000_t75" style="width:357.6pt;height:56.4pt" o:ole="">
            <v:imagedata r:id="rId18" o:title=""/>
          </v:shape>
          <o:OLEObject Type="Embed" ProgID="Equation.DSMT4" ShapeID="_x0000_i1097" DrawAspect="Content" ObjectID="_1630311536" r:id="rId19"/>
        </w:object>
      </w:r>
    </w:p>
    <w:p w14:paraId="67E61787" w14:textId="41E3BE65" w:rsidR="00A033CB" w:rsidRDefault="00ED2FC4" w:rsidP="000650DF">
      <w:pPr>
        <w:ind w:left="360"/>
      </w:pPr>
      <w:r w:rsidRPr="00332F89">
        <w:rPr>
          <w:position w:val="-50"/>
        </w:rPr>
        <w:object w:dxaOrig="6920" w:dyaOrig="1120" w14:anchorId="0121780E">
          <v:shape id="_x0000_i1091" type="#_x0000_t75" style="width:347.4pt;height:56.4pt" o:ole="">
            <v:imagedata r:id="rId20" o:title=""/>
          </v:shape>
          <o:OLEObject Type="Embed" ProgID="Equation.DSMT4" ShapeID="_x0000_i1091" DrawAspect="Content" ObjectID="_1630311537" r:id="rId21"/>
        </w:object>
      </w:r>
    </w:p>
    <w:p w14:paraId="321633AA" w14:textId="6FD5B03E" w:rsidR="00E70F41" w:rsidRDefault="00ED2FC4" w:rsidP="000650DF">
      <w:pPr>
        <w:ind w:left="360"/>
      </w:pPr>
      <w:r w:rsidRPr="00332F89">
        <w:rPr>
          <w:position w:val="-50"/>
        </w:rPr>
        <w:object w:dxaOrig="7080" w:dyaOrig="1120" w14:anchorId="18C8C7A5">
          <v:shape id="_x0000_i1089" type="#_x0000_t75" style="width:355.2pt;height:56.4pt" o:ole="">
            <v:imagedata r:id="rId22" o:title=""/>
          </v:shape>
          <o:OLEObject Type="Embed" ProgID="Equation.DSMT4" ShapeID="_x0000_i1089" DrawAspect="Content" ObjectID="_1630311538" r:id="rId23"/>
        </w:object>
      </w:r>
    </w:p>
    <w:p w14:paraId="038276FE" w14:textId="721EFCEE" w:rsidR="0003146F" w:rsidRDefault="00ED2FC4" w:rsidP="002C42CD">
      <w:pPr>
        <w:spacing w:line="480" w:lineRule="auto"/>
        <w:ind w:left="360"/>
      </w:pPr>
      <w:r w:rsidRPr="00332F89">
        <w:rPr>
          <w:position w:val="-50"/>
        </w:rPr>
        <w:object w:dxaOrig="7060" w:dyaOrig="1120" w14:anchorId="302080E8">
          <v:shape id="_x0000_i1087" type="#_x0000_t75" style="width:354.6pt;height:56.4pt" o:ole="">
            <v:imagedata r:id="rId24" o:title=""/>
          </v:shape>
          <o:OLEObject Type="Embed" ProgID="Equation.DSMT4" ShapeID="_x0000_i1087" DrawAspect="Content" ObjectID="_1630311539" r:id="rId25"/>
        </w:object>
      </w:r>
    </w:p>
    <w:p w14:paraId="6809217F" w14:textId="404E0E9B" w:rsidR="00A276A4" w:rsidRDefault="0003146F" w:rsidP="002C42CD">
      <w:pPr>
        <w:spacing w:line="360" w:lineRule="auto"/>
        <w:ind w:left="360"/>
      </w:pPr>
      <w:r w:rsidRPr="00332F89">
        <w:rPr>
          <w:position w:val="-50"/>
        </w:rPr>
        <w:object w:dxaOrig="2260" w:dyaOrig="1120" w14:anchorId="6883124B">
          <v:shape id="_x0000_i1047" type="#_x0000_t75" style="width:112.8pt;height:56.4pt" o:ole="">
            <v:imagedata r:id="rId26" o:title=""/>
          </v:shape>
          <o:OLEObject Type="Embed" ProgID="Equation.DSMT4" ShapeID="_x0000_i1047" DrawAspect="Content" ObjectID="_1630311540" r:id="rId27"/>
        </w:object>
      </w:r>
      <w:bookmarkStart w:id="0" w:name="_GoBack"/>
      <w:bookmarkEnd w:id="0"/>
    </w:p>
    <w:sectPr w:rsidR="00A276A4" w:rsidSect="00A033CB">
      <w:pgSz w:w="12240" w:h="15840"/>
      <w:pgMar w:top="720" w:right="1008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0DED"/>
    <w:rsid w:val="0003146F"/>
    <w:rsid w:val="000650DF"/>
    <w:rsid w:val="00092E4E"/>
    <w:rsid w:val="001412A7"/>
    <w:rsid w:val="002C42CD"/>
    <w:rsid w:val="00391243"/>
    <w:rsid w:val="00470DED"/>
    <w:rsid w:val="005E1A0E"/>
    <w:rsid w:val="008800B7"/>
    <w:rsid w:val="008F1DC4"/>
    <w:rsid w:val="00917206"/>
    <w:rsid w:val="00946153"/>
    <w:rsid w:val="00A033CB"/>
    <w:rsid w:val="00A276A4"/>
    <w:rsid w:val="00A35103"/>
    <w:rsid w:val="00C355D0"/>
    <w:rsid w:val="00CC1C4C"/>
    <w:rsid w:val="00D80BCE"/>
    <w:rsid w:val="00E70F41"/>
    <w:rsid w:val="00ED2F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328F41"/>
  <w15:chartTrackingRefBased/>
  <w15:docId w15:val="{C80BDD2F-16FF-4930-9865-9EFDA0C83A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48</Words>
  <Characters>27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7</cp:revision>
  <dcterms:created xsi:type="dcterms:W3CDTF">2019-09-18T15:39:00Z</dcterms:created>
  <dcterms:modified xsi:type="dcterms:W3CDTF">2019-09-18T16:28:00Z</dcterms:modified>
</cp:coreProperties>
</file>